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elamrea"/>
        <w:tblpPr w:leftFromText="141" w:rightFromText="141" w:tblpY="-405"/>
        <w:tblW w:w="0" w:type="auto"/>
        <w:tblLook w:val="01E0" w:firstRow="1" w:lastRow="1" w:firstColumn="1" w:lastColumn="1" w:noHBand="0" w:noVBand="0"/>
      </w:tblPr>
      <w:tblGrid>
        <w:gridCol w:w="9062"/>
      </w:tblGrid>
      <w:tr w:rsidR="007A2FE9" w:rsidRPr="00FA04F7" w:rsidTr="00AE1FC3"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FE9" w:rsidRPr="00A742D6" w:rsidRDefault="00E56A2D" w:rsidP="002B7EFC">
            <w:pPr>
              <w:rPr>
                <w:rFonts w:asciiTheme="minorHAnsi" w:hAnsiTheme="minorHAnsi" w:cstheme="minorHAnsi"/>
                <w:b/>
              </w:rPr>
            </w:pPr>
            <w:r w:rsidRPr="00A742D6">
              <w:rPr>
                <w:rFonts w:asciiTheme="minorHAnsi" w:hAnsiTheme="minorHAnsi" w:cstheme="minorHAnsi"/>
              </w:rPr>
              <w:t>MATEMATIKA</w:t>
            </w:r>
            <w:r w:rsidRPr="00A742D6">
              <w:rPr>
                <w:rFonts w:asciiTheme="minorHAnsi" w:hAnsiTheme="minorHAnsi" w:cstheme="minorHAnsi"/>
                <w:b/>
              </w:rPr>
              <w:t xml:space="preserve"> – Aritmetika </w:t>
            </w:r>
          </w:p>
          <w:p w:rsidR="007A2FE9" w:rsidRPr="00A742D6" w:rsidRDefault="007A2FE9" w:rsidP="002B7EFC">
            <w:pPr>
              <w:rPr>
                <w:rFonts w:asciiTheme="minorHAnsi" w:hAnsiTheme="minorHAnsi" w:cstheme="minorHAnsi"/>
                <w:b/>
              </w:rPr>
            </w:pPr>
          </w:p>
        </w:tc>
      </w:tr>
      <w:tr w:rsidR="007A2FE9" w:rsidRPr="00FA04F7" w:rsidTr="00AE1FC3"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FE9" w:rsidRPr="00A742D6" w:rsidRDefault="007A2FE9" w:rsidP="002B7EFC">
            <w:pPr>
              <w:rPr>
                <w:rFonts w:asciiTheme="minorHAnsi" w:hAnsiTheme="minorHAnsi" w:cstheme="minorHAnsi"/>
                <w:b/>
              </w:rPr>
            </w:pPr>
            <w:r w:rsidRPr="00A742D6">
              <w:rPr>
                <w:rFonts w:asciiTheme="minorHAnsi" w:hAnsiTheme="minorHAnsi" w:cstheme="minorHAnsi"/>
              </w:rPr>
              <w:t>Datum</w:t>
            </w:r>
            <w:r w:rsidRPr="00A742D6">
              <w:rPr>
                <w:rFonts w:asciiTheme="minorHAnsi" w:hAnsiTheme="minorHAnsi" w:cstheme="minorHAnsi"/>
                <w:b/>
              </w:rPr>
              <w:t xml:space="preserve">: </w:t>
            </w:r>
            <w:r w:rsidR="00B755E8">
              <w:rPr>
                <w:rFonts w:asciiTheme="minorHAnsi" w:hAnsiTheme="minorHAnsi" w:cstheme="minorHAnsi"/>
                <w:b/>
              </w:rPr>
              <w:t>2</w:t>
            </w:r>
            <w:r w:rsidRPr="00A742D6">
              <w:rPr>
                <w:rFonts w:asciiTheme="minorHAnsi" w:hAnsiTheme="minorHAnsi" w:cstheme="minorHAnsi"/>
                <w:b/>
              </w:rPr>
              <w:t xml:space="preserve">. </w:t>
            </w:r>
            <w:r w:rsidR="00AA597A">
              <w:rPr>
                <w:rFonts w:asciiTheme="minorHAnsi" w:hAnsiTheme="minorHAnsi" w:cstheme="minorHAnsi"/>
                <w:b/>
              </w:rPr>
              <w:t>4</w:t>
            </w:r>
            <w:r w:rsidRPr="00A742D6">
              <w:rPr>
                <w:rFonts w:asciiTheme="minorHAnsi" w:hAnsiTheme="minorHAnsi" w:cstheme="minorHAnsi"/>
                <w:b/>
              </w:rPr>
              <w:t>. 2020</w:t>
            </w:r>
          </w:p>
          <w:p w:rsidR="007A2FE9" w:rsidRPr="00A742D6" w:rsidRDefault="007A2FE9" w:rsidP="002B7EFC">
            <w:pPr>
              <w:rPr>
                <w:rFonts w:asciiTheme="minorHAnsi" w:hAnsiTheme="minorHAnsi" w:cstheme="minorHAnsi"/>
                <w:b/>
              </w:rPr>
            </w:pPr>
          </w:p>
        </w:tc>
      </w:tr>
      <w:tr w:rsidR="008575F4" w:rsidRPr="00FA04F7" w:rsidTr="002B79D8"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068E" w:rsidRDefault="00371E6D" w:rsidP="008575F4">
            <w:pPr>
              <w:spacing w:line="276" w:lineRule="auto"/>
              <w:rPr>
                <w:rFonts w:ascii="Arial" w:hAnsi="Arial" w:cs="Arial"/>
                <w:color w:val="008000"/>
                <w:lang w:eastAsia="en-US"/>
              </w:rPr>
            </w:pPr>
            <w:r>
              <w:rPr>
                <w:rFonts w:ascii="Arial" w:hAnsi="Arial" w:cs="Arial"/>
                <w:color w:val="008000"/>
                <w:lang w:eastAsia="en-US"/>
              </w:rPr>
              <w:t xml:space="preserve">   </w:t>
            </w:r>
          </w:p>
          <w:p w:rsidR="00D0068E" w:rsidRPr="00235604" w:rsidRDefault="008575F4" w:rsidP="00AA597A">
            <w:pPr>
              <w:spacing w:line="276" w:lineRule="auto"/>
              <w:rPr>
                <w:rFonts w:ascii="Arial" w:hAnsi="Arial" w:cs="Arial"/>
                <w:color w:val="008000"/>
                <w:lang w:eastAsia="en-US"/>
              </w:rPr>
            </w:pPr>
            <w:r w:rsidRPr="00235604">
              <w:rPr>
                <w:rFonts w:ascii="Arial" w:hAnsi="Arial" w:cs="Arial"/>
                <w:color w:val="008000"/>
                <w:lang w:eastAsia="en-US"/>
              </w:rPr>
              <w:t xml:space="preserve">UČNA VSEBINA: </w:t>
            </w:r>
            <w:r w:rsidR="00270C0B">
              <w:rPr>
                <w:rFonts w:ascii="Arial" w:hAnsi="Arial" w:cs="Arial"/>
                <w:color w:val="008000"/>
              </w:rPr>
              <w:t xml:space="preserve">  </w:t>
            </w:r>
            <w:r w:rsidR="00EC2C71" w:rsidRPr="00235604">
              <w:rPr>
                <w:rFonts w:ascii="Arial" w:hAnsi="Arial" w:cs="Arial"/>
                <w:color w:val="008000"/>
                <w:lang w:eastAsia="en-US"/>
              </w:rPr>
              <w:t xml:space="preserve"> </w:t>
            </w:r>
            <w:r w:rsidR="00AA597A" w:rsidRPr="00235604">
              <w:rPr>
                <w:rFonts w:ascii="Arial" w:hAnsi="Arial" w:cs="Arial"/>
                <w:color w:val="008000"/>
                <w:lang w:eastAsia="en-US"/>
              </w:rPr>
              <w:t xml:space="preserve"> </w:t>
            </w:r>
            <w:r w:rsidR="00AA597A">
              <w:rPr>
                <w:rFonts w:ascii="Arial" w:hAnsi="Arial" w:cs="Arial"/>
                <w:color w:val="008000"/>
                <w:lang w:eastAsia="en-US"/>
              </w:rPr>
              <w:t xml:space="preserve"> </w:t>
            </w:r>
            <w:r w:rsidR="00AA597A" w:rsidRPr="00AA597A">
              <w:rPr>
                <w:rFonts w:ascii="Arial" w:hAnsi="Arial" w:cs="Arial"/>
                <w:b/>
                <w:color w:val="008000"/>
                <w:lang w:eastAsia="en-US"/>
              </w:rPr>
              <w:t>Neenačbe  – 1.  ura</w:t>
            </w:r>
          </w:p>
        </w:tc>
      </w:tr>
      <w:tr w:rsidR="008575F4" w:rsidRPr="00FA04F7" w:rsidTr="00AE1FC3"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5F4" w:rsidRDefault="008575F4" w:rsidP="008575F4">
            <w:pPr>
              <w:rPr>
                <w:rFonts w:asciiTheme="minorHAnsi" w:hAnsiTheme="minorHAnsi" w:cstheme="minorHAnsi"/>
                <w:b/>
              </w:rPr>
            </w:pPr>
            <w:r w:rsidRPr="00A742D6">
              <w:rPr>
                <w:rFonts w:asciiTheme="minorHAnsi" w:hAnsiTheme="minorHAnsi" w:cstheme="minorHAnsi"/>
              </w:rPr>
              <w:t>Učni pripomočki/sredstva:</w:t>
            </w:r>
            <w:r w:rsidRPr="00A742D6">
              <w:rPr>
                <w:rFonts w:asciiTheme="minorHAnsi" w:hAnsiTheme="minorHAnsi" w:cstheme="minorHAnsi"/>
                <w:b/>
              </w:rPr>
              <w:t xml:space="preserve"> </w:t>
            </w:r>
            <w:r>
              <w:rPr>
                <w:rFonts w:asciiTheme="minorHAnsi" w:hAnsiTheme="minorHAnsi" w:cstheme="minorHAnsi"/>
                <w:b/>
              </w:rPr>
              <w:t xml:space="preserve">SDZ, str. </w:t>
            </w:r>
            <w:r w:rsidR="00AA597A">
              <w:rPr>
                <w:rFonts w:asciiTheme="minorHAnsi" w:hAnsiTheme="minorHAnsi" w:cstheme="minorHAnsi"/>
                <w:b/>
              </w:rPr>
              <w:t>91-95,</w:t>
            </w:r>
            <w:r>
              <w:rPr>
                <w:rFonts w:asciiTheme="minorHAnsi" w:hAnsiTheme="minorHAnsi" w:cstheme="minorHAnsi"/>
                <w:b/>
              </w:rPr>
              <w:t xml:space="preserve"> </w:t>
            </w:r>
            <w:r w:rsidR="00367969">
              <w:rPr>
                <w:rFonts w:asciiTheme="minorHAnsi" w:hAnsiTheme="minorHAnsi" w:cstheme="minorHAnsi"/>
                <w:b/>
              </w:rPr>
              <w:t xml:space="preserve"> zvezek za MAT</w:t>
            </w:r>
          </w:p>
          <w:p w:rsidR="008575F4" w:rsidRPr="00A742D6" w:rsidRDefault="008575F4" w:rsidP="008575F4">
            <w:pPr>
              <w:rPr>
                <w:rFonts w:asciiTheme="minorHAnsi" w:hAnsiTheme="minorHAnsi" w:cstheme="minorHAnsi"/>
              </w:rPr>
            </w:pPr>
          </w:p>
        </w:tc>
      </w:tr>
      <w:tr w:rsidR="008575F4" w:rsidRPr="00FA04F7" w:rsidTr="00AE1FC3">
        <w:trPr>
          <w:trHeight w:val="2905"/>
        </w:trPr>
        <w:tc>
          <w:tcPr>
            <w:tcW w:w="9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5F4" w:rsidRPr="00A742D6" w:rsidRDefault="008575F4" w:rsidP="008575F4">
            <w:pPr>
              <w:ind w:left="360"/>
              <w:rPr>
                <w:rFonts w:asciiTheme="minorHAnsi" w:hAnsiTheme="minorHAnsi" w:cstheme="minorHAnsi"/>
                <w:b/>
              </w:rPr>
            </w:pPr>
          </w:p>
          <w:p w:rsidR="00270C0B" w:rsidRDefault="00AA597A" w:rsidP="00270C0B">
            <w:pPr>
              <w:spacing w:line="276" w:lineRule="auto"/>
              <w:rPr>
                <w:rFonts w:asciiTheme="minorHAnsi" w:hAnsiTheme="minorHAnsi" w:cstheme="minorHAnsi"/>
                <w:sz w:val="20"/>
                <w:szCs w:val="20"/>
                <w:lang w:eastAsia="en-US"/>
              </w:rPr>
            </w:pPr>
            <w:r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CILJ</w:t>
            </w:r>
            <w:r w:rsidR="00270C0B" w:rsidRPr="00270C0B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 DANAŠNJE URE </w:t>
            </w:r>
            <w:r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JE</w:t>
            </w:r>
            <w:r w:rsidR="00270C0B" w:rsidRPr="00270C0B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>:</w:t>
            </w:r>
          </w:p>
          <w:p w:rsidR="00AA597A" w:rsidRPr="00AA597A" w:rsidRDefault="00AA597A" w:rsidP="00AA597A">
            <w:pPr>
              <w:pStyle w:val="Odstavekseznama"/>
              <w:numPr>
                <w:ilvl w:val="0"/>
                <w:numId w:val="36"/>
              </w:numPr>
              <w:spacing w:line="276" w:lineRule="auto"/>
              <w:ind w:left="498"/>
              <w:rPr>
                <w:rFonts w:asciiTheme="minorHAnsi" w:hAnsiTheme="minorHAnsi" w:cstheme="minorHAnsi"/>
                <w:lang w:eastAsia="en-US"/>
              </w:rPr>
            </w:pPr>
            <w:r>
              <w:rPr>
                <w:rFonts w:asciiTheme="minorHAnsi" w:hAnsiTheme="minorHAnsi" w:cstheme="minorHAnsi"/>
                <w:lang w:eastAsia="en-US"/>
              </w:rPr>
              <w:t>S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poznam in razumem pomen oznake </w:t>
            </w:r>
            <w:r w:rsidRPr="00AA597A">
              <w:rPr>
                <w:rFonts w:asciiTheme="minorHAnsi" w:hAnsiTheme="minorHAnsi" w:cstheme="minorHAnsi"/>
                <w:i/>
                <w:lang w:eastAsia="en-US"/>
              </w:rPr>
              <w:t>x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 v neenačbi oblike a </w:t>
            </w:r>
            <w:r w:rsidRPr="00AA597A">
              <w:rPr>
                <w:rFonts w:asciiTheme="minorHAnsi" w:hAnsiTheme="minorHAnsi" w:cstheme="minorHAnsi"/>
                <w:position w:val="-4"/>
                <w:lang w:eastAsia="en-US"/>
              </w:rPr>
              <w:object w:dxaOrig="195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.75pt" o:ole="">
                  <v:imagedata r:id="rId5" o:title=""/>
                </v:shape>
                <o:OLEObject Type="Embed" ProgID="Equation.3" ShapeID="_x0000_i1025" DrawAspect="Content" ObjectID="_1647245394" r:id="rId6"/>
              </w:object>
            </w:r>
            <w:r w:rsidRPr="00AA597A">
              <w:rPr>
                <w:rFonts w:asciiTheme="minorHAnsi" w:hAnsiTheme="minorHAnsi" w:cstheme="minorHAnsi"/>
                <w:position w:val="-4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i/>
                <w:lang w:eastAsia="en-US"/>
              </w:rPr>
              <w:t>x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, </w:t>
            </w:r>
            <w:r w:rsidRPr="00AA597A">
              <w:rPr>
                <w:rFonts w:asciiTheme="minorHAnsi" w:hAnsiTheme="minorHAnsi" w:cstheme="minorHAnsi"/>
                <w:i/>
                <w:lang w:eastAsia="en-US"/>
              </w:rPr>
              <w:t>x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b/>
                <w:position w:val="-4"/>
                <w:lang w:eastAsia="en-US"/>
              </w:rPr>
              <w:object w:dxaOrig="195" w:dyaOrig="255">
                <v:shape id="_x0000_i1026" type="#_x0000_t75" style="width:9.75pt;height:12.75pt" o:ole="">
                  <v:imagedata r:id="rId7" o:title=""/>
                </v:shape>
                <o:OLEObject Type="Embed" ProgID="Equation.3" ShapeID="_x0000_i1026" DrawAspect="Content" ObjectID="_1647245395" r:id="rId8"/>
              </w:object>
            </w:r>
            <w:r w:rsidRPr="00AA597A">
              <w:rPr>
                <w:rFonts w:asciiTheme="minorHAnsi" w:hAnsiTheme="minorHAnsi" w:cstheme="minorHAnsi"/>
                <w:b/>
                <w:position w:val="-4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b in a </w:t>
            </w:r>
            <w:r w:rsidRPr="00AA597A">
              <w:rPr>
                <w:rFonts w:asciiTheme="minorHAnsi" w:hAnsiTheme="minorHAnsi" w:cstheme="minorHAnsi"/>
                <w:lang w:eastAsia="en-US"/>
              </w:rPr>
              <w:sym w:font="Symbol" w:char="F0D7"/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i/>
                <w:lang w:eastAsia="en-US"/>
              </w:rPr>
              <w:t>x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position w:val="-4"/>
                <w:lang w:eastAsia="en-US"/>
              </w:rPr>
              <w:object w:dxaOrig="195" w:dyaOrig="255">
                <v:shape id="_x0000_i1027" type="#_x0000_t75" style="width:9.75pt;height:12.75pt" o:ole="">
                  <v:imagedata r:id="rId9" o:title=""/>
                </v:shape>
                <o:OLEObject Type="Embed" ProgID="Equation.3" ShapeID="_x0000_i1027" DrawAspect="Content" ObjectID="_1647245396" r:id="rId10"/>
              </w:object>
            </w:r>
            <w:r w:rsidRPr="00AA597A">
              <w:rPr>
                <w:rFonts w:asciiTheme="minorHAnsi" w:hAnsiTheme="minorHAnsi" w:cstheme="minorHAnsi"/>
                <w:position w:val="-4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b; a, b </w:t>
            </w:r>
            <w:r w:rsidRPr="00AA597A">
              <w:rPr>
                <w:rFonts w:asciiTheme="minorHAnsi" w:hAnsiTheme="minorHAnsi" w:cstheme="minorHAnsi"/>
                <w:lang w:eastAsia="en-US"/>
              </w:rPr>
              <w:sym w:font="Symbol" w:char="F0CE"/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 </w:t>
            </w:r>
            <w:r w:rsidRPr="00AA597A">
              <w:rPr>
                <w:rFonts w:asciiTheme="minorHAnsi" w:hAnsiTheme="minorHAnsi" w:cstheme="minorHAnsi"/>
                <w:lang w:eastAsia="en-US"/>
              </w:rPr>
              <w:sym w:font="Euclid Math Two" w:char="F04E"/>
            </w:r>
            <w:r w:rsidRPr="00AA597A">
              <w:rPr>
                <w:rFonts w:asciiTheme="minorHAnsi" w:hAnsiTheme="minorHAnsi" w:cstheme="minorHAnsi"/>
                <w:lang w:eastAsia="en-US"/>
              </w:rPr>
              <w:t xml:space="preserve"> in s poskušanjem rešim neenačbo v množici naravnih števil do 100</w:t>
            </w:r>
            <w:r>
              <w:rPr>
                <w:rFonts w:asciiTheme="minorHAnsi" w:hAnsiTheme="minorHAnsi" w:cstheme="minorHAnsi"/>
                <w:lang w:eastAsia="en-US"/>
              </w:rPr>
              <w:t>.</w:t>
            </w:r>
          </w:p>
          <w:p w:rsidR="00991A29" w:rsidRPr="00BC611B" w:rsidRDefault="00991A29" w:rsidP="003E53E2">
            <w:pPr>
              <w:spacing w:line="276" w:lineRule="auto"/>
              <w:rPr>
                <w:rFonts w:asciiTheme="minorHAnsi" w:hAnsiTheme="minorHAnsi" w:cstheme="minorHAnsi"/>
                <w:lang w:eastAsia="en-US"/>
              </w:rPr>
            </w:pPr>
          </w:p>
          <w:p w:rsidR="00371E6D" w:rsidRDefault="00AA597A" w:rsidP="00270C0B">
            <w:pPr>
              <w:spacing w:line="276" w:lineRule="auto"/>
              <w:rPr>
                <w:rFonts w:asciiTheme="minorHAnsi" w:hAnsiTheme="minorHAnsi" w:cstheme="minorHAnsi"/>
                <w:sz w:val="20"/>
                <w:szCs w:val="20"/>
                <w:lang w:eastAsia="en-US"/>
              </w:rPr>
            </w:pPr>
            <w:r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POZDRAVLJEN-A! </w:t>
            </w:r>
            <w:r w:rsidRPr="00AA597A"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sym w:font="Wingdings" w:char="F04A"/>
            </w:r>
            <w:r>
              <w:rPr>
                <w:rFonts w:asciiTheme="minorHAnsi" w:hAnsiTheme="minorHAnsi" w:cstheme="minorHAnsi"/>
                <w:sz w:val="20"/>
                <w:szCs w:val="20"/>
                <w:lang w:eastAsia="en-US"/>
              </w:rPr>
              <w:t xml:space="preserve"> NAJPREJ PREGLEJ REŠITVE ENAČB OD VČERAJ:</w:t>
            </w:r>
          </w:p>
          <w:p w:rsidR="00AA597A" w:rsidRPr="00270C0B" w:rsidRDefault="00AA597A" w:rsidP="00270C0B">
            <w:pPr>
              <w:spacing w:line="276" w:lineRule="auto"/>
              <w:rPr>
                <w:rFonts w:asciiTheme="minorHAnsi" w:hAnsiTheme="minorHAnsi" w:cstheme="minorHAnsi"/>
                <w:sz w:val="20"/>
                <w:szCs w:val="20"/>
                <w:lang w:eastAsia="en-US"/>
              </w:rPr>
            </w:pPr>
          </w:p>
          <w:p w:rsidR="007D0295" w:rsidRPr="00A57662" w:rsidRDefault="007D0295" w:rsidP="008575F4">
            <w:pPr>
              <w:rPr>
                <w:rFonts w:asciiTheme="minorHAnsi" w:hAnsiTheme="minorHAnsi" w:cstheme="minorHAnsi"/>
                <w:b/>
                <w:u w:val="single"/>
              </w:rPr>
            </w:pPr>
            <w:r w:rsidRPr="00A57662">
              <w:rPr>
                <w:rFonts w:asciiTheme="minorHAnsi" w:hAnsiTheme="minorHAnsi" w:cstheme="minorHAnsi"/>
                <w:b/>
                <w:u w:val="single"/>
              </w:rPr>
              <w:t>REŠITVE</w:t>
            </w:r>
            <w:r w:rsidR="00371E6D" w:rsidRPr="00A57662">
              <w:rPr>
                <w:rFonts w:asciiTheme="minorHAnsi" w:hAnsiTheme="minorHAnsi" w:cstheme="minorHAnsi"/>
                <w:b/>
                <w:u w:val="single"/>
              </w:rPr>
              <w:t xml:space="preserve"> nalog od </w:t>
            </w:r>
            <w:r w:rsidR="00A57662" w:rsidRPr="00A57662">
              <w:rPr>
                <w:rFonts w:asciiTheme="minorHAnsi" w:hAnsiTheme="minorHAnsi" w:cstheme="minorHAnsi"/>
                <w:b/>
                <w:u w:val="single"/>
              </w:rPr>
              <w:t>srede</w:t>
            </w:r>
            <w:r w:rsidR="00371E6D" w:rsidRPr="00A57662">
              <w:rPr>
                <w:rFonts w:asciiTheme="minorHAnsi" w:hAnsiTheme="minorHAnsi" w:cstheme="minorHAnsi"/>
                <w:b/>
                <w:u w:val="single"/>
              </w:rPr>
              <w:t xml:space="preserve">, </w:t>
            </w:r>
            <w:r w:rsidR="00AA597A" w:rsidRPr="00A57662">
              <w:rPr>
                <w:rFonts w:asciiTheme="minorHAnsi" w:hAnsiTheme="minorHAnsi" w:cstheme="minorHAnsi"/>
                <w:b/>
                <w:u w:val="single"/>
              </w:rPr>
              <w:t>1.</w:t>
            </w:r>
            <w:r w:rsidR="00A57662" w:rsidRPr="00A57662">
              <w:rPr>
                <w:rFonts w:asciiTheme="minorHAnsi" w:hAnsiTheme="minorHAnsi" w:cstheme="minorHAnsi"/>
                <w:b/>
                <w:u w:val="single"/>
              </w:rPr>
              <w:t>4</w:t>
            </w:r>
            <w:r w:rsidR="00AA597A" w:rsidRPr="00A57662">
              <w:rPr>
                <w:rFonts w:asciiTheme="minorHAnsi" w:hAnsiTheme="minorHAnsi" w:cstheme="minorHAnsi"/>
                <w:b/>
                <w:u w:val="single"/>
              </w:rPr>
              <w:t>.2020</w:t>
            </w:r>
            <w:r w:rsidR="00A57662">
              <w:rPr>
                <w:rFonts w:asciiTheme="minorHAnsi" w:hAnsiTheme="minorHAnsi" w:cstheme="minorHAnsi"/>
                <w:b/>
                <w:u w:val="single"/>
              </w:rPr>
              <w:t>:</w:t>
            </w:r>
          </w:p>
          <w:p w:rsidR="007D0295" w:rsidRDefault="007D0295" w:rsidP="008575F4">
            <w:pPr>
              <w:rPr>
                <w:rFonts w:asciiTheme="minorHAnsi" w:hAnsiTheme="minorHAnsi" w:cstheme="minorHAnsi"/>
              </w:rPr>
            </w:pPr>
          </w:p>
          <w:p w:rsidR="00F1490D" w:rsidRPr="00A57662" w:rsidRDefault="00A57662" w:rsidP="00556A09">
            <w:pPr>
              <w:pStyle w:val="Brezrazmikov"/>
              <w:rPr>
                <w:rFonts w:asciiTheme="minorHAnsi" w:hAnsiTheme="minorHAnsi" w:cstheme="minorHAnsi"/>
                <w:sz w:val="24"/>
                <w:szCs w:val="24"/>
              </w:rPr>
            </w:pPr>
            <w:r w:rsidRPr="00A57662">
              <w:rPr>
                <w:rFonts w:asciiTheme="minorHAnsi" w:hAnsiTheme="minorHAnsi" w:cstheme="minorHAnsi"/>
                <w:sz w:val="24"/>
                <w:szCs w:val="24"/>
              </w:rPr>
              <w:t>8.</w:t>
            </w:r>
          </w:p>
          <w:p w:rsidR="00526BDD" w:rsidRDefault="00464296" w:rsidP="00526BDD">
            <w:pPr>
              <w:pStyle w:val="Odstavekseznama"/>
              <w:spacing w:line="259" w:lineRule="auto"/>
              <w:ind w:left="144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drawing>
                <wp:anchor distT="0" distB="0" distL="114300" distR="114300" simplePos="0" relativeHeight="251663360" behindDoc="0" locked="0" layoutInCell="1" allowOverlap="1" wp14:anchorId="0AA3D058" wp14:editId="497C6A9A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41910</wp:posOffset>
                  </wp:positionV>
                  <wp:extent cx="4960620" cy="1915795"/>
                  <wp:effectExtent l="0" t="0" r="0" b="8255"/>
                  <wp:wrapSquare wrapText="bothSides"/>
                  <wp:docPr id="3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0620" cy="1915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F01C8" w:rsidRDefault="006F01C8" w:rsidP="00526BDD">
            <w:pPr>
              <w:spacing w:line="259" w:lineRule="auto"/>
              <w:rPr>
                <w:rFonts w:asciiTheme="minorHAnsi" w:hAnsiTheme="minorHAnsi" w:cstheme="minorHAnsi"/>
              </w:rPr>
            </w:pPr>
          </w:p>
          <w:p w:rsidR="006F01C8" w:rsidRDefault="006F01C8" w:rsidP="00526BDD">
            <w:pPr>
              <w:spacing w:line="259" w:lineRule="auto"/>
              <w:rPr>
                <w:rFonts w:asciiTheme="minorHAnsi" w:hAnsiTheme="minorHAnsi" w:cstheme="minorHAnsi"/>
              </w:rPr>
            </w:pPr>
          </w:p>
          <w:p w:rsidR="00526BDD" w:rsidRPr="00526BDD" w:rsidRDefault="00526BDD" w:rsidP="00526BDD">
            <w:pPr>
              <w:spacing w:line="259" w:lineRule="auto"/>
              <w:rPr>
                <w:rFonts w:asciiTheme="minorHAnsi" w:hAnsiTheme="minorHAnsi" w:cstheme="minorHAnsi"/>
              </w:rPr>
            </w:pPr>
          </w:p>
          <w:p w:rsidR="00411EA2" w:rsidRPr="00411EA2" w:rsidRDefault="00411EA2" w:rsidP="0030430A">
            <w:pPr>
              <w:pStyle w:val="Brezrazmikov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411EA2" w:rsidRDefault="00411EA2" w:rsidP="0030430A">
            <w:pPr>
              <w:pStyle w:val="Brezrazmikov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411EA2" w:rsidRDefault="00411EA2" w:rsidP="0030430A">
            <w:pPr>
              <w:pStyle w:val="Brezrazmikov"/>
              <w:rPr>
                <w:rFonts w:asciiTheme="minorHAnsi" w:hAnsiTheme="minorHAnsi" w:cstheme="minorHAnsi"/>
                <w:sz w:val="24"/>
                <w:szCs w:val="24"/>
              </w:rPr>
            </w:pPr>
          </w:p>
          <w:tbl>
            <w:tblPr>
              <w:tblW w:w="12723" w:type="dxa"/>
              <w:tblLook w:val="01E0" w:firstRow="1" w:lastRow="1" w:firstColumn="1" w:lastColumn="1" w:noHBand="0" w:noVBand="0"/>
            </w:tblPr>
            <w:tblGrid>
              <w:gridCol w:w="9158"/>
              <w:gridCol w:w="3565"/>
            </w:tblGrid>
            <w:tr w:rsidR="008575F4" w:rsidRPr="00FE0B02" w:rsidTr="00D0068E">
              <w:tc>
                <w:tcPr>
                  <w:tcW w:w="9158" w:type="dxa"/>
                  <w:shd w:val="clear" w:color="auto" w:fill="auto"/>
                </w:tcPr>
                <w:p w:rsidR="00A57662" w:rsidRDefault="00A57662" w:rsidP="004E1D4D">
                  <w:pPr>
                    <w:framePr w:hSpace="141" w:wrap="around" w:hAnchor="text" w:y="-405"/>
                    <w:tabs>
                      <w:tab w:val="left" w:pos="6465"/>
                    </w:tabs>
                    <w:spacing w:after="160" w:line="259" w:lineRule="auto"/>
                    <w:rPr>
                      <w:rFonts w:asciiTheme="minorHAnsi" w:hAnsiTheme="minorHAnsi" w:cstheme="minorHAnsi"/>
                    </w:rPr>
                  </w:pPr>
                  <w:r>
                    <w:rPr>
                      <w:rFonts w:asciiTheme="minorHAnsi" w:hAnsiTheme="minorHAnsi" w:cstheme="minorHAnsi"/>
                    </w:rPr>
                    <w:t>9.</w:t>
                  </w:r>
                </w:p>
                <w:p w:rsidR="00A57662" w:rsidRDefault="00A57662" w:rsidP="004E1D4D">
                  <w:pPr>
                    <w:framePr w:hSpace="141" w:wrap="around" w:hAnchor="text" w:y="-405"/>
                    <w:tabs>
                      <w:tab w:val="left" w:pos="6465"/>
                    </w:tabs>
                    <w:spacing w:after="160" w:line="259" w:lineRule="auto"/>
                    <w:rPr>
                      <w:rFonts w:asciiTheme="minorHAnsi" w:hAnsiTheme="minorHAnsi" w:cstheme="minorHAnsi"/>
                    </w:rPr>
                  </w:pPr>
                  <w:r>
                    <w:rPr>
                      <w:rFonts w:asciiTheme="minorHAnsi" w:hAnsiTheme="minorHAnsi" w:cstheme="minorHAnsi"/>
                      <w:noProof/>
                    </w:rPr>
                    <w:drawing>
                      <wp:anchor distT="0" distB="0" distL="114300" distR="114300" simplePos="0" relativeHeight="251664384" behindDoc="0" locked="0" layoutInCell="1" allowOverlap="1" wp14:anchorId="150323FA" wp14:editId="3487FC32">
                        <wp:simplePos x="0" y="0"/>
                        <wp:positionH relativeFrom="column">
                          <wp:posOffset>156210</wp:posOffset>
                        </wp:positionH>
                        <wp:positionV relativeFrom="paragraph">
                          <wp:posOffset>76835</wp:posOffset>
                        </wp:positionV>
                        <wp:extent cx="4834255" cy="3024505"/>
                        <wp:effectExtent l="0" t="0" r="4445" b="4445"/>
                        <wp:wrapSquare wrapText="bothSides"/>
                        <wp:docPr id="8" name="Slika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34255" cy="302450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8575F4" w:rsidRDefault="00556A09" w:rsidP="004E1D4D">
                  <w:pPr>
                    <w:framePr w:hSpace="141" w:wrap="around" w:hAnchor="text" w:y="-405"/>
                    <w:tabs>
                      <w:tab w:val="left" w:pos="6465"/>
                    </w:tabs>
                    <w:spacing w:after="160" w:line="259" w:lineRule="auto"/>
                    <w:rPr>
                      <w:rFonts w:asciiTheme="minorHAnsi" w:hAnsiTheme="minorHAnsi" w:cstheme="minorHAnsi"/>
                    </w:rPr>
                  </w:pPr>
                  <w:r>
                    <w:rPr>
                      <w:rFonts w:asciiTheme="minorHAnsi" w:hAnsiTheme="minorHAnsi" w:cstheme="minorHAnsi"/>
                    </w:rPr>
                    <w:tab/>
                  </w:r>
                </w:p>
                <w:p w:rsidR="00556A09" w:rsidRDefault="00556A09" w:rsidP="004E1D4D">
                  <w:pPr>
                    <w:framePr w:hSpace="141" w:wrap="around" w:hAnchor="text" w:y="-405"/>
                    <w:tabs>
                      <w:tab w:val="left" w:pos="6465"/>
                    </w:tabs>
                    <w:spacing w:after="160" w:line="259" w:lineRule="auto"/>
                    <w:rPr>
                      <w:rFonts w:asciiTheme="minorHAnsi" w:hAnsiTheme="minorHAnsi" w:cstheme="minorHAnsi"/>
                    </w:rPr>
                  </w:pPr>
                </w:p>
                <w:p w:rsidR="00556A09" w:rsidRPr="00F564EB" w:rsidRDefault="00556A09" w:rsidP="004E1D4D">
                  <w:pPr>
                    <w:framePr w:hSpace="141" w:wrap="around" w:hAnchor="text" w:y="-405"/>
                    <w:tabs>
                      <w:tab w:val="left" w:pos="6465"/>
                    </w:tabs>
                    <w:spacing w:after="160" w:line="259" w:lineRule="auto"/>
                    <w:rPr>
                      <w:rFonts w:asciiTheme="minorHAnsi" w:hAnsiTheme="minorHAnsi" w:cstheme="minorHAnsi"/>
                    </w:rPr>
                  </w:pPr>
                </w:p>
              </w:tc>
              <w:tc>
                <w:tcPr>
                  <w:tcW w:w="3565" w:type="dxa"/>
                  <w:shd w:val="clear" w:color="auto" w:fill="auto"/>
                </w:tcPr>
                <w:p w:rsidR="008575F4" w:rsidRPr="00FE0B02" w:rsidRDefault="008575F4" w:rsidP="004E1D4D">
                  <w:pPr>
                    <w:framePr w:hSpace="141" w:wrap="around" w:hAnchor="text" w:y="-405"/>
                    <w:rPr>
                      <w:rFonts w:ascii="Comic Sans MS" w:hAnsi="Comic Sans MS"/>
                    </w:rPr>
                  </w:pPr>
                </w:p>
              </w:tc>
            </w:tr>
            <w:tr w:rsidR="008575F4" w:rsidRPr="00FE0B02" w:rsidTr="00D0068E">
              <w:tc>
                <w:tcPr>
                  <w:tcW w:w="9158" w:type="dxa"/>
                  <w:shd w:val="clear" w:color="auto" w:fill="auto"/>
                </w:tcPr>
                <w:p w:rsidR="00BD7F9F" w:rsidRPr="00BD7F9F" w:rsidRDefault="00BD7F9F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b/>
                      <w:lang w:val="de-DE"/>
                    </w:rPr>
                  </w:pPr>
                </w:p>
                <w:p w:rsidR="00BD7F9F" w:rsidRDefault="00A57662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lang w:val="de-DE"/>
                    </w:rPr>
                  </w:pPr>
                  <w:r w:rsidRPr="00A57662">
                    <w:rPr>
                      <w:rFonts w:asciiTheme="minorHAnsi" w:hAnsiTheme="minorHAnsi" w:cstheme="minorHAnsi"/>
                      <w:lang w:val="de-DE"/>
                    </w:rPr>
                    <w:t xml:space="preserve">10. </w:t>
                  </w:r>
                </w:p>
                <w:p w:rsidR="00A57662" w:rsidRDefault="00A57662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lang w:val="de-DE"/>
                    </w:rPr>
                  </w:pPr>
                </w:p>
                <w:p w:rsidR="00A57662" w:rsidRDefault="00A57662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lang w:val="de-DE"/>
                    </w:rPr>
                  </w:pPr>
                  <w:r>
                    <w:rPr>
                      <w:rFonts w:asciiTheme="minorHAnsi" w:hAnsiTheme="minorHAnsi" w:cstheme="minorHAnsi"/>
                      <w:noProof/>
                    </w:rPr>
                    <w:drawing>
                      <wp:inline distT="0" distB="0" distL="0" distR="0" wp14:anchorId="63F1292A">
                        <wp:extent cx="5053965" cy="1645920"/>
                        <wp:effectExtent l="0" t="0" r="0" b="0"/>
                        <wp:docPr id="9" name="Slika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53965" cy="164592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57662" w:rsidRDefault="00A57662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lang w:val="de-DE"/>
                    </w:rPr>
                  </w:pPr>
                </w:p>
                <w:p w:rsidR="00A57662" w:rsidRDefault="00A57662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lang w:val="de-DE"/>
                    </w:rPr>
                  </w:pPr>
                  <w:r>
                    <w:rPr>
                      <w:rFonts w:asciiTheme="minorHAnsi" w:hAnsiTheme="minorHAnsi" w:cstheme="minorHAnsi"/>
                      <w:noProof/>
                    </w:rPr>
                    <w:drawing>
                      <wp:inline distT="0" distB="0" distL="0" distR="0" wp14:anchorId="28F3B443">
                        <wp:extent cx="4970780" cy="3725693"/>
                        <wp:effectExtent l="0" t="0" r="1270" b="8255"/>
                        <wp:docPr id="10" name="Slika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79010" cy="373186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57662" w:rsidRPr="00A57662" w:rsidRDefault="00464296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lang w:val="de-DE"/>
                    </w:rPr>
                  </w:pPr>
                  <w:r>
                    <w:rPr>
                      <w:rFonts w:asciiTheme="minorHAnsi" w:hAnsiTheme="minorHAnsi" w:cstheme="minorHAnsi"/>
                      <w:lang w:val="de-DE"/>
                    </w:rPr>
                    <w:t xml:space="preserve">14. </w:t>
                  </w:r>
                </w:p>
              </w:tc>
              <w:tc>
                <w:tcPr>
                  <w:tcW w:w="3565" w:type="dxa"/>
                  <w:shd w:val="clear" w:color="auto" w:fill="auto"/>
                </w:tcPr>
                <w:p w:rsidR="008575F4" w:rsidRPr="00FE0B02" w:rsidRDefault="008575F4" w:rsidP="004E1D4D">
                  <w:pPr>
                    <w:framePr w:hSpace="141" w:wrap="around" w:hAnchor="text" w:y="-405"/>
                    <w:rPr>
                      <w:rFonts w:ascii="Comic Sans MS" w:hAnsi="Comic Sans MS"/>
                    </w:rPr>
                  </w:pPr>
                </w:p>
              </w:tc>
            </w:tr>
            <w:tr w:rsidR="008575F4" w:rsidRPr="00FE0B02" w:rsidTr="00D0068E">
              <w:tc>
                <w:tcPr>
                  <w:tcW w:w="9158" w:type="dxa"/>
                  <w:shd w:val="clear" w:color="auto" w:fill="auto"/>
                </w:tcPr>
                <w:p w:rsidR="008575F4" w:rsidRDefault="008575F4" w:rsidP="004E1D4D">
                  <w:pPr>
                    <w:framePr w:hSpace="141" w:wrap="around" w:hAnchor="text" w:y="-405"/>
                    <w:rPr>
                      <w:rFonts w:ascii="Comic Sans MS" w:hAnsi="Comic Sans MS"/>
                    </w:rPr>
                  </w:pPr>
                </w:p>
                <w:p w:rsidR="00975E3C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noProof/>
                      <w:color w:val="000000"/>
                    </w:rPr>
                    <w:drawing>
                      <wp:anchor distT="0" distB="0" distL="114300" distR="114300" simplePos="0" relativeHeight="251665408" behindDoc="0" locked="0" layoutInCell="1" allowOverlap="1" wp14:anchorId="6021ACA2" wp14:editId="06E8B8DE">
                        <wp:simplePos x="0" y="0"/>
                        <wp:positionH relativeFrom="column">
                          <wp:posOffset>165735</wp:posOffset>
                        </wp:positionH>
                        <wp:positionV relativeFrom="paragraph">
                          <wp:posOffset>31102</wp:posOffset>
                        </wp:positionV>
                        <wp:extent cx="5148648" cy="1139825"/>
                        <wp:effectExtent l="0" t="0" r="0" b="3175"/>
                        <wp:wrapSquare wrapText="bothSides"/>
                        <wp:docPr id="11" name="Slika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148648" cy="11398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  <w:t xml:space="preserve">PA ZAČNIMO Z </w:t>
                  </w:r>
                  <w:r w:rsidRPr="003C4B3B">
                    <w:rPr>
                      <w:rFonts w:asciiTheme="minorHAnsi" w:hAnsiTheme="minorHAnsi" w:cstheme="minorHAnsi"/>
                      <w:b/>
                      <w:color w:val="C00000"/>
                      <w:lang w:eastAsia="en-US"/>
                    </w:rPr>
                    <w:t>NEENAČBAMI</w:t>
                  </w:r>
                  <w:r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  <w:t xml:space="preserve">. LE KAJ NAJ BI POMENILA TA BESEDA? </w:t>
                  </w: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  <w:t xml:space="preserve">KMALU BOMO UGOTOVILI. </w:t>
                  </w:r>
                  <w:r w:rsidRPr="00975E3C"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  <w:sym w:font="Wingdings" w:char="F04A"/>
                  </w:r>
                </w:p>
                <w:p w:rsidR="00975E3C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color w:val="000000"/>
                      <w:lang w:eastAsia="en-US"/>
                    </w:rPr>
                  </w:pPr>
                </w:p>
                <w:p w:rsidR="00975E3C" w:rsidRDefault="003C4B3B" w:rsidP="004E1D4D">
                  <w:pPr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 xml:space="preserve">Preberi </w:t>
                  </w:r>
                  <w:r w:rsidR="0094720C">
                    <w:rPr>
                      <w:rFonts w:asciiTheme="minorHAnsi" w:hAnsiTheme="minorHAnsi" w:cstheme="minorHAnsi"/>
                      <w:lang w:eastAsia="en-US"/>
                    </w:rPr>
                    <w:t xml:space="preserve">in prepiši </w:t>
                  </w: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spodnjo besedilno nalogo:</w:t>
                  </w:r>
                  <w:r w:rsidR="00220FEB">
                    <w:rPr>
                      <w:rFonts w:asciiTheme="minorHAnsi" w:hAnsiTheme="minorHAnsi" w:cstheme="minorHAnsi"/>
                      <w:lang w:eastAsia="en-US"/>
                    </w:rPr>
                    <w:t xml:space="preserve">  (</w:t>
                  </w:r>
                  <w:r w:rsidR="00220FEB" w:rsidRPr="00464296">
                    <w:rPr>
                      <w:rFonts w:asciiTheme="minorHAnsi" w:hAnsiTheme="minorHAnsi" w:cstheme="minorHAnsi"/>
                      <w:b/>
                      <w:lang w:eastAsia="en-US"/>
                    </w:rPr>
                    <w:t>ZAPIS V ZVEZEK</w:t>
                  </w:r>
                  <w:r w:rsidR="00464296">
                    <w:rPr>
                      <w:rFonts w:asciiTheme="minorHAnsi" w:hAnsiTheme="minorHAnsi" w:cstheme="minorHAnsi"/>
                      <w:lang w:eastAsia="en-US"/>
                    </w:rPr>
                    <w:t xml:space="preserve"> – naslov z rdečo: </w:t>
                  </w:r>
                  <w:r w:rsidR="00464296" w:rsidRPr="003C4B3B">
                    <w:rPr>
                      <w:rFonts w:asciiTheme="minorHAnsi" w:hAnsiTheme="minorHAnsi" w:cstheme="minorHAnsi"/>
                      <w:color w:val="FF0000"/>
                      <w:lang w:eastAsia="en-US"/>
                    </w:rPr>
                    <w:t xml:space="preserve"> </w:t>
                  </w:r>
                  <w:r w:rsidR="00464296" w:rsidRPr="00464296">
                    <w:rPr>
                      <w:rFonts w:asciiTheme="minorHAnsi" w:hAnsiTheme="minorHAnsi" w:cstheme="minorHAnsi"/>
                      <w:b/>
                      <w:color w:val="FF0000"/>
                      <w:lang w:eastAsia="en-US"/>
                    </w:rPr>
                    <w:t>NEENAČBE</w:t>
                  </w:r>
                  <w:r w:rsidR="00220FEB">
                    <w:rPr>
                      <w:rFonts w:asciiTheme="minorHAnsi" w:hAnsiTheme="minorHAnsi" w:cstheme="minorHAnsi"/>
                      <w:lang w:eastAsia="en-US"/>
                    </w:rPr>
                    <w:t>)</w:t>
                  </w:r>
                </w:p>
                <w:p w:rsidR="00220FEB" w:rsidRPr="003C4B3B" w:rsidRDefault="00220FEB" w:rsidP="004E1D4D">
                  <w:pPr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975E3C" w:rsidRPr="003C4B3B" w:rsidRDefault="00975E3C" w:rsidP="004E1D4D">
                  <w:pPr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>V vrečki imam manj kot 6 bonbonov. Koliko bonbonov</w:t>
                  </w:r>
                  <w:r w:rsidR="004E1D4D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 lahko</w:t>
                  </w:r>
                  <w:r w:rsidRPr="003C4B3B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 imam v vrečki?</w:t>
                  </w:r>
                </w:p>
                <w:p w:rsidR="00975E3C" w:rsidRPr="00235604" w:rsidRDefault="00975E3C" w:rsidP="004E1D4D">
                  <w:pPr>
                    <w:framePr w:hSpace="141" w:wrap="around" w:hAnchor="text" w:y="-405"/>
                    <w:spacing w:line="276" w:lineRule="auto"/>
                    <w:rPr>
                      <w:rFonts w:ascii="Arial" w:hAnsi="Arial" w:cs="Arial"/>
                      <w:lang w:eastAsia="en-US"/>
                    </w:rPr>
                  </w:pP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Kako bi zapisala, da imam v vrečki manj kot 6 bonbonov?</w:t>
                  </w: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b/>
                      <w:lang w:eastAsia="en-US"/>
                    </w:rPr>
                  </w:pPr>
                </w:p>
                <w:p w:rsidR="00975E3C" w:rsidRPr="00464296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b/>
                      <w:lang w:eastAsia="en-US"/>
                    </w:rPr>
                  </w:pPr>
                  <w:r w:rsidRPr="00464296">
                    <w:rPr>
                      <w:rFonts w:asciiTheme="minorHAnsi" w:hAnsiTheme="minorHAnsi" w:cstheme="minorHAnsi"/>
                      <w:b/>
                      <w:lang w:eastAsia="en-US"/>
                    </w:rPr>
                    <w:t>x &lt; 6</w:t>
                  </w:r>
                </w:p>
                <w:p w:rsid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x = 1</w:t>
                  </w: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x = 2</w:t>
                  </w: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x = 3</w:t>
                  </w: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x = 4</w:t>
                  </w: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x = 5</w:t>
                  </w:r>
                </w:p>
                <w:p w:rsidR="00975E3C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>Rešitve: 1, 2, 3, 4, 5.</w:t>
                  </w:r>
                </w:p>
                <w:p w:rsidR="00975E3C" w:rsidRPr="00235604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="Arial" w:hAnsi="Arial" w:cs="Arial"/>
                      <w:lang w:eastAsia="en-US"/>
                    </w:rPr>
                  </w:pPr>
                </w:p>
                <w:p w:rsidR="003C4B3B" w:rsidRPr="003C4B3B" w:rsidRDefault="00975E3C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3C4B3B">
                    <w:rPr>
                      <w:rFonts w:asciiTheme="minorHAnsi" w:hAnsiTheme="minorHAnsi" w:cstheme="minorHAnsi"/>
                      <w:lang w:eastAsia="en-US"/>
                    </w:rPr>
                    <w:t xml:space="preserve">Takemu zapisu pravimo NEENAČBA, </w:t>
                  </w:r>
                  <w:r w:rsidRPr="003C4B3B">
                    <w:rPr>
                      <w:rFonts w:asciiTheme="minorHAnsi" w:hAnsiTheme="minorHAnsi" w:cstheme="minorHAnsi"/>
                      <w:b/>
                      <w:color w:val="C00000"/>
                      <w:u w:val="single"/>
                      <w:lang w:eastAsia="en-US"/>
                    </w:rPr>
                    <w:t>ker v zapisu stoji neenačaj (&lt;, &gt;).</w:t>
                  </w:r>
                  <w:r w:rsidRPr="003C4B3B">
                    <w:rPr>
                      <w:rFonts w:asciiTheme="minorHAnsi" w:hAnsiTheme="minorHAnsi" w:cstheme="minorHAnsi"/>
                      <w:color w:val="C00000"/>
                      <w:lang w:eastAsia="en-US"/>
                    </w:rPr>
                    <w:t xml:space="preserve"> </w:t>
                  </w:r>
                </w:p>
                <w:p w:rsidR="003C4B3B" w:rsidRDefault="00B755E8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noProof/>
                      <w:u w:val="single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>
                            <wp:simplePos x="0" y="0"/>
                            <wp:positionH relativeFrom="column">
                              <wp:posOffset>2247819</wp:posOffset>
                            </wp:positionH>
                            <wp:positionV relativeFrom="paragraph">
                              <wp:posOffset>24833</wp:posOffset>
                            </wp:positionV>
                            <wp:extent cx="194553" cy="340468"/>
                            <wp:effectExtent l="0" t="38100" r="53340" b="21590"/>
                            <wp:wrapNone/>
                            <wp:docPr id="12" name="Raven puščični povezovalnik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94553" cy="340468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 xmlns:cx="http://schemas.microsoft.com/office/drawing/2014/chartex" xmlns:w16se="http://schemas.microsoft.com/office/word/2015/wordml/symex">
                        <w:pict>
                          <v:shapetype w14:anchorId="7DA147EB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Raven puščični povezovalnik 12" o:spid="_x0000_s1026" type="#_x0000_t32" style="position:absolute;margin-left:177pt;margin-top:1.95pt;width:15.3pt;height:26.8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" strokecolor="#5b9bd5 [3204]" strokeweight=".5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="00975E3C" w:rsidRPr="003C4B3B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Ima </w:t>
                  </w:r>
                  <w:r w:rsidR="00975E3C" w:rsidRPr="00220FEB">
                    <w:rPr>
                      <w:rFonts w:asciiTheme="minorHAnsi" w:hAnsiTheme="minorHAnsi" w:cstheme="minorHAnsi"/>
                      <w:b/>
                      <w:u w:val="single"/>
                      <w:lang w:eastAsia="en-US"/>
                    </w:rPr>
                    <w:t>več rešitev.</w:t>
                  </w:r>
                  <w:r w:rsidR="00975E3C" w:rsidRPr="003C4B3B">
                    <w:rPr>
                      <w:rFonts w:asciiTheme="minorHAnsi" w:hAnsiTheme="minorHAnsi" w:cstheme="minorHAnsi"/>
                      <w:lang w:eastAsia="en-US"/>
                    </w:rPr>
                    <w:t xml:space="preserve"> </w:t>
                  </w:r>
                </w:p>
                <w:p w:rsidR="003C4B3B" w:rsidRDefault="00B755E8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lang w:eastAsia="en-US"/>
                    </w:rPr>
                    <w:t xml:space="preserve">                                                          </w:t>
                  </w:r>
                </w:p>
                <w:p w:rsidR="00464296" w:rsidRPr="00464296" w:rsidRDefault="00464296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lang w:eastAsia="en-US"/>
                    </w:rPr>
                    <w:t xml:space="preserve">V ZVEZEK PREPIŠI VSE, TUDI </w:t>
                  </w:r>
                  <w:r w:rsidRPr="00464296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>POVED ZA REŠITVIJO.</w:t>
                  </w:r>
                </w:p>
                <w:p w:rsidR="00975E3C" w:rsidRDefault="00975E3C" w:rsidP="004E1D4D">
                  <w:pPr>
                    <w:framePr w:hSpace="141" w:wrap="around" w:hAnchor="text" w:y="-405"/>
                    <w:rPr>
                      <w:rFonts w:ascii="Comic Sans MS" w:hAnsi="Comic Sans MS"/>
                    </w:rPr>
                  </w:pPr>
                </w:p>
                <w:p w:rsidR="001204B5" w:rsidRPr="001204B5" w:rsidRDefault="001204B5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  <w:u w:val="single"/>
                    </w:rPr>
                  </w:pPr>
                  <w:r w:rsidRPr="00220FEB">
                    <w:rPr>
                      <w:rFonts w:asciiTheme="minorHAnsi" w:hAnsiTheme="minorHAnsi" w:cstheme="minorHAnsi"/>
                      <w:b/>
                      <w:u w:val="single"/>
                    </w:rPr>
                    <w:t>Zapišimo v zvezke</w:t>
                  </w:r>
                  <w:r w:rsidRPr="001204B5">
                    <w:rPr>
                      <w:rFonts w:asciiTheme="minorHAnsi" w:hAnsiTheme="minorHAnsi" w:cstheme="minorHAnsi"/>
                      <w:u w:val="single"/>
                    </w:rPr>
                    <w:t xml:space="preserve"> in rešimo skupaj še nekaj drugačnih primerov neenačb:</w:t>
                  </w:r>
                </w:p>
                <w:p w:rsidR="001204B5" w:rsidRDefault="001204B5" w:rsidP="004E1D4D">
                  <w:pPr>
                    <w:framePr w:hSpace="141" w:wrap="around" w:hAnchor="text" w:y="-405"/>
                    <w:rPr>
                      <w:rFonts w:asciiTheme="minorHAnsi" w:hAnsiTheme="minorHAnsi" w:cstheme="minorHAnsi"/>
                    </w:rPr>
                  </w:pPr>
                </w:p>
                <w:p w:rsidR="002652FD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b/>
                      <w:lang w:eastAsia="en-US"/>
                    </w:rPr>
                  </w:pPr>
                  <w:r w:rsidRP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>10 + x &lt; 14</w:t>
                  </w:r>
                  <w:r w:rsidR="002652FD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        Katera števila</w:t>
                  </w:r>
                  <w:r w:rsid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 lahko </w:t>
                  </w:r>
                  <w:r w:rsidR="002652FD">
                    <w:rPr>
                      <w:rFonts w:asciiTheme="minorHAnsi" w:hAnsiTheme="minorHAnsi" w:cstheme="minorHAnsi"/>
                      <w:b/>
                      <w:lang w:eastAsia="en-US"/>
                    </w:rPr>
                    <w:t>prištejemo k številu 10, da bo levi del neenačbe</w:t>
                  </w:r>
                </w:p>
                <w:p w:rsidR="001204B5" w:rsidRPr="00B755E8" w:rsidRDefault="002652FD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b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                          </w:t>
                  </w:r>
                  <w:r w:rsid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 manjši od št</w:t>
                  </w:r>
                  <w:r w:rsidR="004E1D4D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evila </w:t>
                  </w:r>
                  <w:r w:rsid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>14 ?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1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2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3</w:t>
                  </w: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Rešitve: 1, 2, 3.</w:t>
                  </w: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Pr="00B755E8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b/>
                      <w:lang w:eastAsia="en-US"/>
                    </w:rPr>
                  </w:pPr>
                  <w:r w:rsidRP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>3 + x &gt; 7</w:t>
                  </w:r>
                  <w:r w:rsidR="002652FD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          Katera števila lahko prištejemo k številu 3, da bo levi del neenačbe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5</w:t>
                  </w:r>
                  <w:r w:rsidR="002652FD">
                    <w:rPr>
                      <w:rFonts w:asciiTheme="minorHAnsi" w:hAnsiTheme="minorHAnsi" w:cstheme="minorHAnsi"/>
                      <w:lang w:eastAsia="en-US"/>
                    </w:rPr>
                    <w:t xml:space="preserve">                 </w:t>
                  </w:r>
                  <w:r w:rsidR="002652FD" w:rsidRPr="002652FD">
                    <w:rPr>
                      <w:rFonts w:asciiTheme="minorHAnsi" w:hAnsiTheme="minorHAnsi" w:cstheme="minorHAnsi"/>
                      <w:b/>
                      <w:lang w:eastAsia="en-US"/>
                    </w:rPr>
                    <w:t>večji kot število 7?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6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7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8 … rešitev je neskončno</w:t>
                  </w: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Rešitve: 5, 6, 7, 8 ,…</w:t>
                  </w:r>
                  <w:bookmarkStart w:id="0" w:name="_GoBack"/>
                  <w:bookmarkEnd w:id="0"/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7 + x </w:t>
                  </w:r>
                  <w:r w:rsidRPr="00B755E8">
                    <w:rPr>
                      <w:rFonts w:asciiTheme="minorHAnsi" w:hAnsiTheme="minorHAnsi" w:cstheme="minorHAnsi"/>
                      <w:b/>
                      <w:position w:val="-4"/>
                      <w:lang w:eastAsia="en-US"/>
                    </w:rPr>
                    <w:object w:dxaOrig="195" w:dyaOrig="240">
                      <v:shape id="_x0000_i1028" type="#_x0000_t75" style="width:9.75pt;height:12pt" o:ole="">
                        <v:imagedata r:id="rId16" o:title=""/>
                      </v:shape>
                      <o:OLEObject Type="Embed" ProgID="Equation.DSMT4" ShapeID="_x0000_i1028" DrawAspect="Content" ObjectID="_1647245397" r:id="rId17"/>
                    </w:object>
                  </w:r>
                  <w:r w:rsidRP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14 </w:t>
                  </w: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                           </w:t>
                  </w:r>
                  <w:r w:rsidRPr="001204B5">
                    <w:rPr>
                      <w:rFonts w:asciiTheme="minorHAnsi" w:hAnsiTheme="minorHAnsi" w:cstheme="minorHAnsi"/>
                      <w:position w:val="-4"/>
                      <w:lang w:eastAsia="en-US"/>
                    </w:rPr>
                    <w:object w:dxaOrig="195" w:dyaOrig="240">
                      <v:shape id="_x0000_i1029" type="#_x0000_t75" style="width:9.75pt;height:12pt" o:ole="">
                        <v:imagedata r:id="rId18" o:title=""/>
                      </v:shape>
                      <o:OLEObject Type="Embed" ProgID="Equation.DSMT4" ShapeID="_x0000_i1029" DrawAspect="Content" ObjectID="_1647245398" r:id="rId19"/>
                    </w:object>
                  </w: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 pomeni » je manjše ali enako«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1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2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2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…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7</w:t>
                  </w: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Rešitve: 1, 2, 3, 4, 5, 6, 7.</w:t>
                  </w: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8 ∙ x </w:t>
                  </w:r>
                  <w:r w:rsidRPr="00B755E8">
                    <w:rPr>
                      <w:rFonts w:asciiTheme="minorHAnsi" w:hAnsiTheme="minorHAnsi" w:cstheme="minorHAnsi"/>
                      <w:b/>
                      <w:position w:val="-4"/>
                      <w:lang w:eastAsia="en-US"/>
                    </w:rPr>
                    <w:object w:dxaOrig="195" w:dyaOrig="240">
                      <v:shape id="_x0000_i1030" type="#_x0000_t75" style="width:9.75pt;height:12pt" o:ole="">
                        <v:imagedata r:id="rId20" o:title=""/>
                      </v:shape>
                      <o:OLEObject Type="Embed" ProgID="Equation.DSMT4" ShapeID="_x0000_i1030" DrawAspect="Content" ObjectID="_1647245399" r:id="rId21"/>
                    </w:object>
                  </w:r>
                  <w:r w:rsidRPr="00B755E8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 16</w:t>
                  </w: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                         </w:t>
                  </w:r>
                  <w:r>
                    <w:rPr>
                      <w:rFonts w:asciiTheme="minorHAnsi" w:hAnsiTheme="minorHAnsi" w:cstheme="minorHAnsi"/>
                      <w:lang w:eastAsia="en-US"/>
                    </w:rPr>
                    <w:t xml:space="preserve">  </w:t>
                  </w:r>
                  <w:r w:rsidRPr="001204B5">
                    <w:rPr>
                      <w:rFonts w:asciiTheme="minorHAnsi" w:hAnsiTheme="minorHAnsi" w:cstheme="minorHAnsi"/>
                      <w:position w:val="-4"/>
                      <w:lang w:eastAsia="en-US"/>
                    </w:rPr>
                    <w:object w:dxaOrig="195" w:dyaOrig="240">
                      <v:shape id="_x0000_i1031" type="#_x0000_t75" style="width:9.75pt;height:12pt" o:ole="">
                        <v:imagedata r:id="rId22" o:title=""/>
                      </v:shape>
                      <o:OLEObject Type="Embed" ProgID="Equation.DSMT4" ShapeID="_x0000_i1031" DrawAspect="Content" ObjectID="_1647245400" r:id="rId23"/>
                    </w:object>
                  </w: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 pomeni » je večje ali enako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2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3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x = 4 … rešitev je neskončno.</w:t>
                  </w:r>
                </w:p>
                <w:p w:rsidR="001204B5" w:rsidRPr="001204B5" w:rsidRDefault="001204B5" w:rsidP="004E1D4D">
                  <w:pPr>
                    <w:framePr w:hSpace="141" w:wrap="around" w:hAnchor="text" w:y="-405"/>
                    <w:spacing w:line="276" w:lineRule="auto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      Rešitve: 2, 3, 4, 5 …</w:t>
                  </w: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Default="00220FEB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lang w:eastAsia="en-US"/>
                    </w:rPr>
                    <w:t>KONEC ZAPISA V ZVEZEK</w:t>
                  </w:r>
                </w:p>
                <w:p w:rsidR="00220FEB" w:rsidRDefault="00220FEB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2652FD" w:rsidRDefault="002652FD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2652FD" w:rsidRPr="001204B5" w:rsidRDefault="002652FD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Pr="001204B5" w:rsidRDefault="001204B5" w:rsidP="004E1D4D">
                  <w:pPr>
                    <w:pStyle w:val="Odstavekseznama"/>
                    <w:framePr w:hSpace="141" w:wrap="around" w:hAnchor="text" w:y="-405"/>
                    <w:numPr>
                      <w:ilvl w:val="0"/>
                      <w:numId w:val="29"/>
                    </w:numPr>
                    <w:spacing w:line="276" w:lineRule="auto"/>
                    <w:rPr>
                      <w:rFonts w:asciiTheme="minorHAnsi" w:hAnsiTheme="minorHAnsi" w:cstheme="minorHAnsi"/>
                      <w:b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Poglejmo si še primere v SDZ, </w:t>
                  </w:r>
                  <w:r w:rsidRPr="001204B5">
                    <w:rPr>
                      <w:rFonts w:asciiTheme="minorHAnsi" w:hAnsiTheme="minorHAnsi" w:cstheme="minorHAnsi"/>
                      <w:b/>
                      <w:lang w:eastAsia="en-US"/>
                    </w:rPr>
                    <w:t xml:space="preserve">Učenost je modrost, str. 93–95. </w:t>
                  </w:r>
                </w:p>
                <w:p w:rsidR="001204B5" w:rsidRDefault="00E97D30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2336" behindDoc="0" locked="0" layoutInCell="1" allowOverlap="1" wp14:anchorId="45AD21BE" wp14:editId="1DF452F0">
                        <wp:simplePos x="0" y="0"/>
                        <wp:positionH relativeFrom="column">
                          <wp:posOffset>2235495</wp:posOffset>
                        </wp:positionH>
                        <wp:positionV relativeFrom="paragraph">
                          <wp:posOffset>46490</wp:posOffset>
                        </wp:positionV>
                        <wp:extent cx="3231515" cy="2411730"/>
                        <wp:effectExtent l="0" t="0" r="6985" b="7620"/>
                        <wp:wrapSquare wrapText="bothSides"/>
                        <wp:docPr id="7" name="Slika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0373" t="11779" r="23510" b="1375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231515" cy="241173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1204B5" w:rsidRPr="001204B5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Dobro </w:t>
                  </w:r>
                  <w:r w:rsidR="002652FD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in večkrat </w:t>
                  </w:r>
                  <w:r w:rsidR="001204B5" w:rsidRPr="00220FEB">
                    <w:rPr>
                      <w:rFonts w:asciiTheme="minorHAnsi" w:hAnsiTheme="minorHAnsi" w:cstheme="minorHAnsi"/>
                      <w:b/>
                      <w:u w:val="single"/>
                      <w:lang w:eastAsia="en-US"/>
                    </w:rPr>
                    <w:t>preberimo</w:t>
                  </w:r>
                  <w:r w:rsidR="001204B5" w:rsidRPr="001204B5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 namige ter pravila</w:t>
                  </w:r>
                  <w:r w:rsidR="00464296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 na teh straneh</w:t>
                  </w:r>
                  <w:r w:rsidR="002652FD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>!</w:t>
                  </w:r>
                </w:p>
                <w:p w:rsidR="002652FD" w:rsidRPr="001204B5" w:rsidRDefault="002652FD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</w:pP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Kadar je rešitev veliko, </w:t>
                  </w:r>
                  <w:r w:rsidRPr="001204B5">
                    <w:rPr>
                      <w:rFonts w:asciiTheme="minorHAnsi" w:hAnsiTheme="minorHAnsi" w:cstheme="minorHAnsi"/>
                      <w:u w:val="single"/>
                      <w:lang w:eastAsia="en-US"/>
                    </w:rPr>
                    <w:t xml:space="preserve">poiščemo zadnjo možnost </w:t>
                  </w: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(pogle</w:t>
                  </w:r>
                  <w:r>
                    <w:rPr>
                      <w:rFonts w:asciiTheme="minorHAnsi" w:hAnsiTheme="minorHAnsi" w:cstheme="minorHAnsi"/>
                      <w:lang w:eastAsia="en-US"/>
                    </w:rPr>
                    <w:t>j</w:t>
                  </w: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 xml:space="preserve">mo si zadnji primer v </w:t>
                  </w: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  <w:r w:rsidRPr="001204B5">
                    <w:rPr>
                      <w:rFonts w:asciiTheme="minorHAnsi" w:hAnsiTheme="minorHAnsi" w:cstheme="minorHAnsi"/>
                      <w:lang w:eastAsia="en-US"/>
                    </w:rPr>
                    <w:t>Učenost je modrost, str. 95.</w:t>
                  </w:r>
                  <w:r>
                    <w:rPr>
                      <w:rFonts w:asciiTheme="minorHAnsi" w:hAnsiTheme="minorHAnsi" w:cstheme="minorHAnsi"/>
                      <w:lang w:eastAsia="en-US"/>
                    </w:rPr>
                    <w:t>)</w:t>
                  </w:r>
                </w:p>
                <w:p w:rsidR="00220FEB" w:rsidRPr="001204B5" w:rsidRDefault="00220FEB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1204B5" w:rsidRDefault="001204B5" w:rsidP="004E1D4D">
                  <w:pPr>
                    <w:pStyle w:val="Odstavekseznama"/>
                    <w:framePr w:hSpace="141" w:wrap="around" w:hAnchor="text" w:y="-405"/>
                    <w:numPr>
                      <w:ilvl w:val="0"/>
                      <w:numId w:val="29"/>
                    </w:numPr>
                    <w:spacing w:line="276" w:lineRule="auto"/>
                    <w:rPr>
                      <w:rFonts w:asciiTheme="minorHAnsi" w:hAnsiTheme="minorHAnsi" w:cstheme="minorHAnsi"/>
                      <w:lang w:eastAsia="en-US"/>
                    </w:rPr>
                  </w:pPr>
                  <w:r>
                    <w:rPr>
                      <w:rFonts w:asciiTheme="minorHAnsi" w:hAnsiTheme="minorHAnsi" w:cstheme="minorHAnsi"/>
                      <w:lang w:eastAsia="en-US"/>
                    </w:rPr>
                    <w:t xml:space="preserve">Da utrdiš, kar si se danes naučil-a o neenačbah, </w:t>
                  </w:r>
                  <w:r w:rsidRPr="00E97D30">
                    <w:rPr>
                      <w:rFonts w:asciiTheme="minorHAnsi" w:hAnsiTheme="minorHAnsi" w:cstheme="minorHAnsi"/>
                      <w:b/>
                      <w:u w:val="single"/>
                      <w:lang w:eastAsia="en-US"/>
                    </w:rPr>
                    <w:t>reši še 3</w:t>
                  </w:r>
                  <w:r w:rsidR="00464296">
                    <w:rPr>
                      <w:rFonts w:asciiTheme="minorHAnsi" w:hAnsiTheme="minorHAnsi" w:cstheme="minorHAnsi"/>
                      <w:b/>
                      <w:u w:val="single"/>
                      <w:lang w:eastAsia="en-US"/>
                    </w:rPr>
                    <w:t>, 4. in 5</w:t>
                  </w:r>
                  <w:r w:rsidRPr="00E97D30">
                    <w:rPr>
                      <w:rFonts w:asciiTheme="minorHAnsi" w:hAnsiTheme="minorHAnsi" w:cstheme="minorHAnsi"/>
                      <w:b/>
                      <w:u w:val="single"/>
                      <w:lang w:eastAsia="en-US"/>
                    </w:rPr>
                    <w:t>. nalogo, SDZ. str. 95</w:t>
                  </w:r>
                  <w:r>
                    <w:rPr>
                      <w:rFonts w:asciiTheme="minorHAnsi" w:hAnsiTheme="minorHAnsi" w:cstheme="minorHAnsi"/>
                      <w:lang w:eastAsia="en-US"/>
                    </w:rPr>
                    <w:t>.</w:t>
                  </w:r>
                </w:p>
                <w:p w:rsidR="00220FEB" w:rsidRDefault="00220FEB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lang w:eastAsia="en-US"/>
                    </w:rPr>
                  </w:pPr>
                </w:p>
                <w:p w:rsidR="00E97D30" w:rsidRDefault="00E97D30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color w:val="CC00FF"/>
                      <w:lang w:eastAsia="en-US"/>
                    </w:rPr>
                  </w:pPr>
                </w:p>
                <w:p w:rsidR="00E97D30" w:rsidRDefault="00E97D30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color w:val="CC00FF"/>
                      <w:lang w:eastAsia="en-US"/>
                    </w:rPr>
                  </w:pPr>
                </w:p>
                <w:p w:rsidR="00E97D30" w:rsidRDefault="00E97D30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color w:val="CC00FF"/>
                      <w:lang w:eastAsia="en-US"/>
                    </w:rPr>
                  </w:pPr>
                </w:p>
                <w:p w:rsidR="00975E3C" w:rsidRDefault="00220FEB" w:rsidP="004E1D4D">
                  <w:pPr>
                    <w:pStyle w:val="Odstavekseznama"/>
                    <w:framePr w:hSpace="141" w:wrap="around" w:hAnchor="text" w:y="-405"/>
                    <w:spacing w:line="276" w:lineRule="auto"/>
                    <w:ind w:left="360"/>
                    <w:rPr>
                      <w:rFonts w:asciiTheme="minorHAnsi" w:hAnsiTheme="minorHAnsi" w:cstheme="minorHAnsi"/>
                      <w:color w:val="CC00FF"/>
                      <w:lang w:eastAsia="en-US"/>
                    </w:rPr>
                  </w:pPr>
                  <w:r w:rsidRPr="00220FEB">
                    <w:rPr>
                      <w:rFonts w:asciiTheme="minorHAnsi" w:hAnsiTheme="minorHAnsi" w:cstheme="minorHAnsi"/>
                      <w:color w:val="CC00FF"/>
                      <w:lang w:eastAsia="en-US"/>
                    </w:rPr>
                    <w:t>NE SKRBI, ČE TI NEENAČBE ŠE NE GREDO NAJBOLJE. JUTRI BOMO NAREDILI ŠE VEČ VAJ. SAJ VEŠ, VAJA DELA MOJSTRA!</w:t>
                  </w:r>
                </w:p>
                <w:p w:rsidR="00511379" w:rsidRPr="00511379" w:rsidRDefault="00511379" w:rsidP="004E1D4D">
                  <w:pPr>
                    <w:framePr w:hSpace="141" w:wrap="around" w:hAnchor="text" w:y="-405"/>
                    <w:spacing w:line="276" w:lineRule="auto"/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3565" w:type="dxa"/>
                  <w:shd w:val="clear" w:color="auto" w:fill="auto"/>
                </w:tcPr>
                <w:p w:rsidR="008575F4" w:rsidRPr="00FE0B02" w:rsidRDefault="008575F4" w:rsidP="004E1D4D">
                  <w:pPr>
                    <w:framePr w:hSpace="141" w:wrap="around" w:hAnchor="text" w:y="-405"/>
                    <w:rPr>
                      <w:rFonts w:ascii="Comic Sans MS" w:hAnsi="Comic Sans MS"/>
                    </w:rPr>
                  </w:pPr>
                </w:p>
              </w:tc>
            </w:tr>
          </w:tbl>
          <w:p w:rsidR="008575F4" w:rsidRPr="00FE72C6" w:rsidRDefault="008575F4" w:rsidP="00276EA6">
            <w:pPr>
              <w:tabs>
                <w:tab w:val="left" w:pos="1245"/>
              </w:tabs>
              <w:spacing w:after="200" w:line="276" w:lineRule="auto"/>
              <w:contextualSpacing/>
              <w:rPr>
                <w:rFonts w:asciiTheme="minorHAnsi" w:hAnsiTheme="minorHAnsi" w:cstheme="minorHAnsi"/>
              </w:rPr>
            </w:pPr>
          </w:p>
        </w:tc>
      </w:tr>
    </w:tbl>
    <w:p w:rsidR="00C52D84" w:rsidRDefault="00C52D84" w:rsidP="00737A2D"/>
    <w:sectPr w:rsidR="00C52D8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Euclid Math Two">
    <w:altName w:val="Symbol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AB0DB4"/>
    <w:multiLevelType w:val="hybridMultilevel"/>
    <w:tmpl w:val="B9848D0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5246F8C"/>
    <w:multiLevelType w:val="hybridMultilevel"/>
    <w:tmpl w:val="4C1E7B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D7D7D"/>
    <w:multiLevelType w:val="hybridMultilevel"/>
    <w:tmpl w:val="305481E4"/>
    <w:lvl w:ilvl="0" w:tplc="D2465C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6902A1"/>
    <w:multiLevelType w:val="hybridMultilevel"/>
    <w:tmpl w:val="EEC0ED5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C386AF1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0F206437"/>
    <w:multiLevelType w:val="hybridMultilevel"/>
    <w:tmpl w:val="5D74A920"/>
    <w:lvl w:ilvl="0" w:tplc="224ACFC6">
      <w:start w:val="20"/>
      <w:numFmt w:val="bullet"/>
      <w:lvlText w:val=""/>
      <w:lvlJc w:val="left"/>
      <w:pPr>
        <w:ind w:left="1080" w:hanging="360"/>
      </w:pPr>
      <w:rPr>
        <w:rFonts w:ascii="Symbol" w:eastAsia="Times New Roman" w:hAnsi="Symbol" w:cs="Arial" w:hint="default"/>
      </w:rPr>
    </w:lvl>
    <w:lvl w:ilvl="1" w:tplc="0424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4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4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4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4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4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66D060A"/>
    <w:multiLevelType w:val="hybridMultilevel"/>
    <w:tmpl w:val="E126F532"/>
    <w:lvl w:ilvl="0" w:tplc="EC46BC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8057FA"/>
    <w:multiLevelType w:val="hybridMultilevel"/>
    <w:tmpl w:val="09E4DF5A"/>
    <w:lvl w:ilvl="0" w:tplc="A2A2AA0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BF5944"/>
    <w:multiLevelType w:val="singleLevel"/>
    <w:tmpl w:val="0424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19743903"/>
    <w:multiLevelType w:val="hybridMultilevel"/>
    <w:tmpl w:val="DAF8D6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B13607"/>
    <w:multiLevelType w:val="hybridMultilevel"/>
    <w:tmpl w:val="D212B01E"/>
    <w:lvl w:ilvl="0" w:tplc="0424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1" w15:restartNumberingAfterBreak="0">
    <w:nsid w:val="26F36F8E"/>
    <w:multiLevelType w:val="hybridMultilevel"/>
    <w:tmpl w:val="54C214FE"/>
    <w:lvl w:ilvl="0" w:tplc="12DABA9A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866742"/>
    <w:multiLevelType w:val="hybridMultilevel"/>
    <w:tmpl w:val="5DBE9E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7E2E87"/>
    <w:multiLevelType w:val="hybridMultilevel"/>
    <w:tmpl w:val="E126F532"/>
    <w:lvl w:ilvl="0" w:tplc="EC46BC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626FB8"/>
    <w:multiLevelType w:val="hybridMultilevel"/>
    <w:tmpl w:val="E6D4EE3C"/>
    <w:lvl w:ilvl="0" w:tplc="E390ACA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1193B4E"/>
    <w:multiLevelType w:val="hybridMultilevel"/>
    <w:tmpl w:val="70BA2B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BA62D5"/>
    <w:multiLevelType w:val="hybridMultilevel"/>
    <w:tmpl w:val="3618A190"/>
    <w:lvl w:ilvl="0" w:tplc="A58A12B0">
      <w:start w:val="3312"/>
      <w:numFmt w:val="bullet"/>
      <w:lvlText w:val="-"/>
      <w:lvlJc w:val="left"/>
      <w:pPr>
        <w:ind w:left="644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7" w15:restartNumberingAfterBreak="0">
    <w:nsid w:val="347D6A04"/>
    <w:multiLevelType w:val="hybridMultilevel"/>
    <w:tmpl w:val="A428FE5C"/>
    <w:lvl w:ilvl="0" w:tplc="F3A8151E">
      <w:start w:val="444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317108"/>
    <w:multiLevelType w:val="hybridMultilevel"/>
    <w:tmpl w:val="2654B790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24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5" w:tplc="0424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24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24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24000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</w:abstractNum>
  <w:abstractNum w:abstractNumId="19" w15:restartNumberingAfterBreak="0">
    <w:nsid w:val="40AC4C39"/>
    <w:multiLevelType w:val="hybridMultilevel"/>
    <w:tmpl w:val="E6D4EE3C"/>
    <w:lvl w:ilvl="0" w:tplc="E390ACA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17A3693"/>
    <w:multiLevelType w:val="hybridMultilevel"/>
    <w:tmpl w:val="8A485F32"/>
    <w:lvl w:ilvl="0" w:tplc="5BF68206">
      <w:start w:val="1"/>
      <w:numFmt w:val="decimal"/>
      <w:lvlText w:val="%1."/>
      <w:lvlJc w:val="left"/>
      <w:pPr>
        <w:ind w:left="720" w:hanging="360"/>
      </w:pPr>
      <w:rPr>
        <w:rFonts w:eastAsia="Times New Roman" w:cs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6A5D67"/>
    <w:multiLevelType w:val="hybridMultilevel"/>
    <w:tmpl w:val="D73236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C42B80"/>
    <w:multiLevelType w:val="hybridMultilevel"/>
    <w:tmpl w:val="BE1CE77C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67600C"/>
    <w:multiLevelType w:val="hybridMultilevel"/>
    <w:tmpl w:val="6E4CD786"/>
    <w:lvl w:ilvl="0" w:tplc="2EC238F4">
      <w:start w:val="6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540763"/>
    <w:multiLevelType w:val="hybridMultilevel"/>
    <w:tmpl w:val="507AAF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EA0293"/>
    <w:multiLevelType w:val="hybridMultilevel"/>
    <w:tmpl w:val="4E208534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8E46C91"/>
    <w:multiLevelType w:val="hybridMultilevel"/>
    <w:tmpl w:val="89D0670A"/>
    <w:lvl w:ilvl="0" w:tplc="D2465C74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2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C404DD8"/>
    <w:multiLevelType w:val="hybridMultilevel"/>
    <w:tmpl w:val="E126F532"/>
    <w:lvl w:ilvl="0" w:tplc="EC46BC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D9C7CB9"/>
    <w:multiLevelType w:val="hybridMultilevel"/>
    <w:tmpl w:val="D8385D34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1651CB3"/>
    <w:multiLevelType w:val="hybridMultilevel"/>
    <w:tmpl w:val="18920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3902C4"/>
    <w:multiLevelType w:val="hybridMultilevel"/>
    <w:tmpl w:val="E126F532"/>
    <w:lvl w:ilvl="0" w:tplc="EC46BC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5C92097"/>
    <w:multiLevelType w:val="hybridMultilevel"/>
    <w:tmpl w:val="E7EA8230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9BD5162"/>
    <w:multiLevelType w:val="hybridMultilevel"/>
    <w:tmpl w:val="B1E6504A"/>
    <w:lvl w:ilvl="0" w:tplc="0424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0424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3" w15:restartNumberingAfterBreak="0">
    <w:nsid w:val="6A1A3064"/>
    <w:multiLevelType w:val="hybridMultilevel"/>
    <w:tmpl w:val="EE327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AA342C"/>
    <w:multiLevelType w:val="hybridMultilevel"/>
    <w:tmpl w:val="5A0C1186"/>
    <w:lvl w:ilvl="0" w:tplc="92D68E8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C9E36A1"/>
    <w:multiLevelType w:val="hybridMultilevel"/>
    <w:tmpl w:val="6D8E5448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B07733"/>
    <w:multiLevelType w:val="hybridMultilevel"/>
    <w:tmpl w:val="4246F2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C75D18"/>
    <w:multiLevelType w:val="hybridMultilevel"/>
    <w:tmpl w:val="E126F532"/>
    <w:lvl w:ilvl="0" w:tplc="EC46BC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1562CC"/>
    <w:multiLevelType w:val="hybridMultilevel"/>
    <w:tmpl w:val="AD9CB630"/>
    <w:lvl w:ilvl="0" w:tplc="50CE3DB4">
      <w:numFmt w:val="bullet"/>
      <w:lvlText w:val=""/>
      <w:lvlJc w:val="left"/>
      <w:pPr>
        <w:ind w:left="644" w:hanging="360"/>
      </w:pPr>
      <w:rPr>
        <w:rFonts w:ascii="Symbol" w:eastAsia="Times New Roman" w:hAnsi="Symbol" w:cs="Times New Roman" w:hint="default"/>
      </w:rPr>
    </w:lvl>
    <w:lvl w:ilvl="1" w:tplc="0424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2"/>
  </w:num>
  <w:num w:numId="3">
    <w:abstractNumId w:val="31"/>
  </w:num>
  <w:num w:numId="4">
    <w:abstractNumId w:val="2"/>
  </w:num>
  <w:num w:numId="5">
    <w:abstractNumId w:val="26"/>
  </w:num>
  <w:num w:numId="6">
    <w:abstractNumId w:val="32"/>
  </w:num>
  <w:num w:numId="7">
    <w:abstractNumId w:val="10"/>
  </w:num>
  <w:num w:numId="8">
    <w:abstractNumId w:val="21"/>
  </w:num>
  <w:num w:numId="9">
    <w:abstractNumId w:val="20"/>
  </w:num>
  <w:num w:numId="10">
    <w:abstractNumId w:val="35"/>
  </w:num>
  <w:num w:numId="11">
    <w:abstractNumId w:val="7"/>
  </w:num>
  <w:num w:numId="12">
    <w:abstractNumId w:val="1"/>
  </w:num>
  <w:num w:numId="13">
    <w:abstractNumId w:val="15"/>
  </w:num>
  <w:num w:numId="14">
    <w:abstractNumId w:val="4"/>
  </w:num>
  <w:num w:numId="15">
    <w:abstractNumId w:val="37"/>
  </w:num>
  <w:num w:numId="16">
    <w:abstractNumId w:val="23"/>
  </w:num>
  <w:num w:numId="17">
    <w:abstractNumId w:val="17"/>
  </w:num>
  <w:num w:numId="18">
    <w:abstractNumId w:val="6"/>
  </w:num>
  <w:num w:numId="19">
    <w:abstractNumId w:val="0"/>
  </w:num>
  <w:num w:numId="20">
    <w:abstractNumId w:val="9"/>
  </w:num>
  <w:num w:numId="21">
    <w:abstractNumId w:val="25"/>
  </w:num>
  <w:num w:numId="22">
    <w:abstractNumId w:val="38"/>
  </w:num>
  <w:num w:numId="23">
    <w:abstractNumId w:val="19"/>
  </w:num>
  <w:num w:numId="24">
    <w:abstractNumId w:val="14"/>
  </w:num>
  <w:num w:numId="25">
    <w:abstractNumId w:val="29"/>
  </w:num>
  <w:num w:numId="26">
    <w:abstractNumId w:val="16"/>
  </w:num>
  <w:num w:numId="27">
    <w:abstractNumId w:val="24"/>
  </w:num>
  <w:num w:numId="28">
    <w:abstractNumId w:val="8"/>
  </w:num>
  <w:num w:numId="29">
    <w:abstractNumId w:val="18"/>
  </w:num>
  <w:num w:numId="30">
    <w:abstractNumId w:val="11"/>
  </w:num>
  <w:num w:numId="31">
    <w:abstractNumId w:val="33"/>
  </w:num>
  <w:num w:numId="32">
    <w:abstractNumId w:val="36"/>
  </w:num>
  <w:num w:numId="33">
    <w:abstractNumId w:val="30"/>
  </w:num>
  <w:num w:numId="34">
    <w:abstractNumId w:val="27"/>
  </w:num>
  <w:num w:numId="35">
    <w:abstractNumId w:val="3"/>
  </w:num>
  <w:num w:numId="36">
    <w:abstractNumId w:val="5"/>
  </w:num>
  <w:num w:numId="37">
    <w:abstractNumId w:val="12"/>
  </w:num>
  <w:num w:numId="38">
    <w:abstractNumId w:val="13"/>
  </w:num>
  <w:num w:numId="39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FE9"/>
    <w:rsid w:val="00023DFC"/>
    <w:rsid w:val="00051E50"/>
    <w:rsid w:val="00073BA6"/>
    <w:rsid w:val="00096A1C"/>
    <w:rsid w:val="000C4E19"/>
    <w:rsid w:val="000C53F6"/>
    <w:rsid w:val="001204B5"/>
    <w:rsid w:val="00144562"/>
    <w:rsid w:val="001938C7"/>
    <w:rsid w:val="001D7381"/>
    <w:rsid w:val="00220FEB"/>
    <w:rsid w:val="0025777F"/>
    <w:rsid w:val="002652FD"/>
    <w:rsid w:val="00270C0B"/>
    <w:rsid w:val="002723FC"/>
    <w:rsid w:val="00276EA6"/>
    <w:rsid w:val="00284A82"/>
    <w:rsid w:val="002955A9"/>
    <w:rsid w:val="002B4FA7"/>
    <w:rsid w:val="002B6485"/>
    <w:rsid w:val="002B7EFC"/>
    <w:rsid w:val="0030430A"/>
    <w:rsid w:val="00335E4A"/>
    <w:rsid w:val="00367969"/>
    <w:rsid w:val="00371E6D"/>
    <w:rsid w:val="00390BAA"/>
    <w:rsid w:val="003C0EF0"/>
    <w:rsid w:val="003C4B3B"/>
    <w:rsid w:val="003E0EE6"/>
    <w:rsid w:val="003E53E2"/>
    <w:rsid w:val="003F491B"/>
    <w:rsid w:val="00411EA2"/>
    <w:rsid w:val="004471FC"/>
    <w:rsid w:val="00451C7C"/>
    <w:rsid w:val="00464296"/>
    <w:rsid w:val="00484ECE"/>
    <w:rsid w:val="004A6EC0"/>
    <w:rsid w:val="004C20D8"/>
    <w:rsid w:val="004E1D4D"/>
    <w:rsid w:val="00511379"/>
    <w:rsid w:val="00520D57"/>
    <w:rsid w:val="00522BFA"/>
    <w:rsid w:val="00526BDD"/>
    <w:rsid w:val="00543D1F"/>
    <w:rsid w:val="005552B6"/>
    <w:rsid w:val="00556A09"/>
    <w:rsid w:val="005A4457"/>
    <w:rsid w:val="005A518F"/>
    <w:rsid w:val="005C4BF0"/>
    <w:rsid w:val="005E4ED8"/>
    <w:rsid w:val="00607612"/>
    <w:rsid w:val="006C13BF"/>
    <w:rsid w:val="006D1E29"/>
    <w:rsid w:val="006E0643"/>
    <w:rsid w:val="006F01C8"/>
    <w:rsid w:val="006F300F"/>
    <w:rsid w:val="006F658A"/>
    <w:rsid w:val="006F73B6"/>
    <w:rsid w:val="00737A2D"/>
    <w:rsid w:val="007640FE"/>
    <w:rsid w:val="007740A1"/>
    <w:rsid w:val="007A2FE9"/>
    <w:rsid w:val="007D0295"/>
    <w:rsid w:val="007D3E82"/>
    <w:rsid w:val="00812596"/>
    <w:rsid w:val="008575F4"/>
    <w:rsid w:val="00885D88"/>
    <w:rsid w:val="008870E9"/>
    <w:rsid w:val="00897B0E"/>
    <w:rsid w:val="008A4BEB"/>
    <w:rsid w:val="008D708B"/>
    <w:rsid w:val="0094720C"/>
    <w:rsid w:val="00974DE9"/>
    <w:rsid w:val="00975E3C"/>
    <w:rsid w:val="00991A29"/>
    <w:rsid w:val="009B34B3"/>
    <w:rsid w:val="009E48B9"/>
    <w:rsid w:val="00A345A3"/>
    <w:rsid w:val="00A4362E"/>
    <w:rsid w:val="00A57662"/>
    <w:rsid w:val="00A742D6"/>
    <w:rsid w:val="00A97327"/>
    <w:rsid w:val="00AA597A"/>
    <w:rsid w:val="00AB21E4"/>
    <w:rsid w:val="00AE1845"/>
    <w:rsid w:val="00AE1FC3"/>
    <w:rsid w:val="00B43922"/>
    <w:rsid w:val="00B52797"/>
    <w:rsid w:val="00B755E8"/>
    <w:rsid w:val="00BB2D02"/>
    <w:rsid w:val="00BC55D1"/>
    <w:rsid w:val="00BC611B"/>
    <w:rsid w:val="00BD7F9F"/>
    <w:rsid w:val="00BF00BF"/>
    <w:rsid w:val="00C52D84"/>
    <w:rsid w:val="00C71FA5"/>
    <w:rsid w:val="00CC353B"/>
    <w:rsid w:val="00D0068E"/>
    <w:rsid w:val="00D0096F"/>
    <w:rsid w:val="00D32DAC"/>
    <w:rsid w:val="00D37A58"/>
    <w:rsid w:val="00D6453E"/>
    <w:rsid w:val="00D94867"/>
    <w:rsid w:val="00DA5FE4"/>
    <w:rsid w:val="00DE0841"/>
    <w:rsid w:val="00DF1067"/>
    <w:rsid w:val="00E14E5E"/>
    <w:rsid w:val="00E15F0A"/>
    <w:rsid w:val="00E16B1F"/>
    <w:rsid w:val="00E53785"/>
    <w:rsid w:val="00E56A2D"/>
    <w:rsid w:val="00E97D30"/>
    <w:rsid w:val="00EA1BAC"/>
    <w:rsid w:val="00EC2C71"/>
    <w:rsid w:val="00EF2717"/>
    <w:rsid w:val="00F1490D"/>
    <w:rsid w:val="00F3150E"/>
    <w:rsid w:val="00F3407E"/>
    <w:rsid w:val="00F4709E"/>
    <w:rsid w:val="00F564EB"/>
    <w:rsid w:val="00FB28EB"/>
    <w:rsid w:val="00FC4172"/>
    <w:rsid w:val="00FD6E06"/>
    <w:rsid w:val="00FE7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42AADD-52BE-4583-BB24-2AE325C9AF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7A2F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styleId="Naslov2">
    <w:name w:val="heading 2"/>
    <w:basedOn w:val="Navaden"/>
    <w:next w:val="Navaden"/>
    <w:link w:val="Naslov2Znak"/>
    <w:uiPriority w:val="9"/>
    <w:unhideWhenUsed/>
    <w:qFormat/>
    <w:rsid w:val="007D3E82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7A2F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l-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tavekseznama">
    <w:name w:val="List Paragraph"/>
    <w:basedOn w:val="Navaden"/>
    <w:uiPriority w:val="34"/>
    <w:qFormat/>
    <w:rsid w:val="007A2FE9"/>
    <w:pPr>
      <w:ind w:left="720"/>
      <w:contextualSpacing/>
    </w:pPr>
  </w:style>
  <w:style w:type="character" w:styleId="Hiperpovezava">
    <w:name w:val="Hyperlink"/>
    <w:basedOn w:val="Privzetapisavaodstavka"/>
    <w:uiPriority w:val="99"/>
    <w:unhideWhenUsed/>
    <w:rsid w:val="00A742D6"/>
    <w:rPr>
      <w:color w:val="0000FF"/>
      <w:u w:val="single"/>
    </w:rPr>
  </w:style>
  <w:style w:type="character" w:styleId="SledenaHiperpovezava">
    <w:name w:val="FollowedHyperlink"/>
    <w:basedOn w:val="Privzetapisavaodstavka"/>
    <w:uiPriority w:val="99"/>
    <w:semiHidden/>
    <w:unhideWhenUsed/>
    <w:rsid w:val="00FC4172"/>
    <w:rPr>
      <w:color w:val="954F72" w:themeColor="followedHyperlink"/>
      <w:u w:val="single"/>
    </w:rPr>
  </w:style>
  <w:style w:type="character" w:customStyle="1" w:styleId="Naslov2Znak">
    <w:name w:val="Naslov 2 Znak"/>
    <w:basedOn w:val="Privzetapisavaodstavka"/>
    <w:link w:val="Naslov2"/>
    <w:uiPriority w:val="9"/>
    <w:rsid w:val="007D3E82"/>
    <w:rPr>
      <w:rFonts w:ascii="Cambria" w:eastAsia="Times New Roman" w:hAnsi="Cambria" w:cs="Times New Roman"/>
      <w:b/>
      <w:bCs/>
      <w:color w:val="4F81BD"/>
      <w:sz w:val="26"/>
      <w:szCs w:val="26"/>
      <w:lang w:eastAsia="sl-SI"/>
    </w:rPr>
  </w:style>
  <w:style w:type="paragraph" w:styleId="Brezrazmikov">
    <w:name w:val="No Spacing"/>
    <w:uiPriority w:val="1"/>
    <w:qFormat/>
    <w:rsid w:val="007D0295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356</Words>
  <Characters>2031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cenec</dc:creator>
  <cp:keywords/>
  <dc:description/>
  <cp:lastModifiedBy>ucenec</cp:lastModifiedBy>
  <cp:revision>3</cp:revision>
  <dcterms:created xsi:type="dcterms:W3CDTF">2020-04-01T09:19:00Z</dcterms:created>
  <dcterms:modified xsi:type="dcterms:W3CDTF">2020-04-01T09:23:00Z</dcterms:modified>
</cp:coreProperties>
</file>